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  <w:bookmarkStart w:id="0" w:name="_GoBack"/>
      <w:bookmarkEnd w:id="0"/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人教版高一数学必修一期中试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. 设集合</w:t>
      </w:r>
      <w:r>
        <w:rPr>
          <w:i/>
          <w:color w:val="auto"/>
        </w:rPr>
        <w:t>A</w:t>
      </w:r>
      <w:r>
        <w:rPr>
          <w:color w:val="auto"/>
        </w:rPr>
        <w:t>＝{</w:t>
      </w:r>
      <w:r>
        <w:rPr>
          <w:i/>
          <w:color w:val="auto"/>
        </w:rPr>
        <w:t>a</w:t>
      </w:r>
      <w:r>
        <w:rPr>
          <w:color w:val="auto"/>
        </w:rPr>
        <w:t>，6}，</w:t>
      </w:r>
      <w:r>
        <w:rPr>
          <w:i/>
          <w:color w:val="auto"/>
        </w:rPr>
        <w:t>B</w:t>
      </w:r>
      <w:r>
        <w:rPr>
          <w:color w:val="auto"/>
        </w:rPr>
        <w:t>＝{3，4，5}，</w:t>
      </w:r>
      <w:r>
        <w:rPr>
          <w:i/>
          <w:color w:val="auto"/>
        </w:rPr>
        <w:t>A</w:t>
      </w:r>
      <w:r>
        <w:rPr>
          <w:color w:val="auto"/>
        </w:rPr>
        <w:t>∩</w:t>
      </w:r>
      <w:r>
        <w:rPr>
          <w:i/>
          <w:color w:val="auto"/>
        </w:rPr>
        <w:t>B</w:t>
      </w:r>
      <w:r>
        <w:rPr>
          <w:color w:val="auto"/>
        </w:rPr>
        <w:t>＝{3}，则</w:t>
      </w:r>
      <w:r>
        <w:rPr>
          <w:i/>
          <w:color w:val="auto"/>
        </w:rPr>
        <w:t>A</w:t>
      </w:r>
      <w:r>
        <w:rPr>
          <w:color w:val="auto"/>
        </w:rPr>
        <w:t>∪</w:t>
      </w:r>
      <w:r>
        <w:rPr>
          <w:i/>
          <w:color w:val="auto"/>
        </w:rPr>
        <w:t>B</w:t>
      </w:r>
      <w:r>
        <w:rPr>
          <w:color w:val="auto"/>
        </w:rPr>
        <w:t>＝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rPr>
          <w:color w:val="auto"/>
        </w:rPr>
        <w:t>{3，4，5，6}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color w:val="auto"/>
        </w:rPr>
        <w:t>{3}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color w:val="auto"/>
        </w:rPr>
        <w:t>{3，6}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color w:val="auto"/>
        </w:rPr>
        <w:t>{3，4，5}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9" o:title="eqIdab608bf29f02a03a38283dc423b348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" o:title="eqIdff6d146b54dca6b99cd445b7ce92c98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3" o:title="eqId01ed5cceb90e98148a299a0c5b3fc3c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5" o:title="eqIde527a5af81c3bcc9ae41fc56c324ca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7" o:title="eqId6aac4dc0d26a55f00555bef0b063bb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函数中，在其定义域内既是奇函数又是增函数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" o:title="eqId344ccbf79da6ad7e3709d6fa72efb75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" o:title="eqId3e95e9ced21d462feb723ad74690d8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23" o:title="eqId6534777c164d9da542e2c505bdba8e0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15pt;width:32.05pt;" o:ole="t" filled="f" o:preferrelative="t" stroked="f" coordsize="21600,21600">
            <v:path/>
            <v:fill on="f" focussize="0,0"/>
            <v:stroke on="f" joinstyle="miter"/>
            <v:imagedata r:id="rId25" o:title="eqIdc904567c3b3734e1eca8d042ef7a7b2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下列各组函数表示同一函数的是（    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7" o:title="eqId29e44284cb19805a584880a686ac3d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7pt;width:68.25pt;" o:ole="t" filled="f" o:preferrelative="t" stroked="f" coordsize="21600,21600">
            <v:path/>
            <v:fill on="f" focussize="0,0"/>
            <v:stroke on="f" joinstyle="miter"/>
            <v:imagedata r:id="rId29" o:title="eqId2e6f061e0ba30b2f2430ae549c5462f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1" o:title="eqId04beea76c59a6c5b096d8c5a3b77f8a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3" o:title="eqIdea2a59e758e52ec123f79eafb893718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5" o:title="eqId28638f8c054a7bb4d9b46fde330bc76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7" o:title="eqId6ecff184d3f19fe5b3dde10fd74b61f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7" o:title="eqId29e44284cb19805a584880a686ac3df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3pt;width:60pt;" o:ole="t" filled="f" o:preferrelative="t" stroked="f" coordsize="21600,21600">
            <v:path/>
            <v:fill on="f" focussize="0,0"/>
            <v:stroke on="f" joinstyle="miter"/>
            <v:imagedata r:id="rId40" o:title="eqId21fac074421929a348f0a77f28310d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已知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42" o:title="eqId34e6a573c4341dddb2aa969feaaddcb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15pt;width:75pt;" o:ole="t" filled="f" o:preferrelative="t" stroked="f" coordsize="21600,21600">
            <v:path/>
            <v:fill on="f" focussize="0,0"/>
            <v:stroke on="f" joinstyle="miter"/>
            <v:imagedata r:id="rId44" o:title="eqIddfbb626863b66609a7d467d0d96b075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color w:val="000000"/>
        </w:rPr>
        <w:t>的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8</w:t>
      </w:r>
      <w:r>
        <w:rPr>
          <w:color w:val="000000"/>
        </w:rPr>
        <w:tab/>
      </w:r>
      <w:r>
        <w:rPr>
          <w:color w:val="000000"/>
        </w:rPr>
        <w:t>B. 9</w:t>
      </w:r>
      <w:r>
        <w:rPr>
          <w:color w:val="000000"/>
        </w:rPr>
        <w:tab/>
      </w:r>
      <w:r>
        <w:rPr>
          <w:color w:val="000000"/>
        </w:rPr>
        <w:t>C. 10</w:t>
      </w:r>
      <w:r>
        <w:rPr>
          <w:color w:val="000000"/>
        </w:rPr>
        <w:tab/>
      </w:r>
      <w:r>
        <w:rPr>
          <w:color w:val="000000"/>
        </w:rPr>
        <w:t>D. 1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1pt;width:102.5pt;" o:ole="t" filled="f" o:preferrelative="t" stroked="f" coordsize="21600,21600">
            <v:path/>
            <v:fill on="f" focussize="0,0"/>
            <v:stroke on="f" joinstyle="miter"/>
            <v:imagedata r:id="rId46" o:title="eqId29b7f456ddb44868e454ee871e4357b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39.25pt;" o:ole="t" filled="f" o:preferrelative="t" stroked="f" coordsize="21600,21600">
            <v:path/>
            <v:fill on="f" focussize="0,0"/>
            <v:stroke on="f" joinstyle="miter"/>
            <v:imagedata r:id="rId48" o:title="eqId97e0a0dde137e24c80d0afeec024f2b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减函数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4pt;width:51.25pt;" o:ole="t" filled="f" o:preferrelative="t" stroked="f" coordsize="21600,21600">
            <v:path/>
            <v:fill on="f" focussize="0,0"/>
            <v:stroke on="f" joinstyle="miter"/>
            <v:imagedata r:id="rId50" o:title="eqId3c5e981f237598158a306788be8b137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52" o:title="eqIddf1cca84da2bc4d7965d505f53160bf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75pt;width:51.25pt;" o:ole="t" filled="f" o:preferrelative="t" stroked="f" coordsize="21600,21600">
            <v:path/>
            <v:fill on="f" focussize="0,0"/>
            <v:stroke on="f" joinstyle="miter"/>
            <v:imagedata r:id="rId54" o:title="eqId717868bc71c95fd09897688a2b41bef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56" o:title="eqIdadcb027e2016c7647fec343a1cf5abe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4.2pt;width:151.8pt;" o:ole="t" filled="f" o:preferrelative="t" stroked="f" coordsize="21600,21600">
            <v:path/>
            <v:fill on="f" focussize="0,0"/>
            <v:stroke on="f" joinstyle="miter"/>
            <v:imagedata r:id="rId58" o:title="eqIda99cf8935b05133a03a180581c116dd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" o:title="eqId5649bcaa727d790d2905cb74b7c82b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>的最小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2</w:t>
      </w:r>
      <w:r>
        <w:rPr>
          <w:color w:val="000000"/>
        </w:rPr>
        <w:tab/>
      </w:r>
      <w:r>
        <w:rPr>
          <w:color w:val="000000"/>
        </w:rPr>
        <w:t>B. 16</w:t>
      </w:r>
      <w:r>
        <w:rPr>
          <w:color w:val="000000"/>
        </w:rPr>
        <w:tab/>
      </w:r>
      <w:r>
        <w:rPr>
          <w:color w:val="000000"/>
        </w:rPr>
        <w:t>C. 20</w:t>
      </w:r>
      <w:r>
        <w:rPr>
          <w:color w:val="000000"/>
        </w:rPr>
        <w:tab/>
      </w:r>
      <w:r>
        <w:rPr>
          <w:color w:val="000000"/>
        </w:rPr>
        <w:t>D. 2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. 已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2" o:title="eqId4fe7d5809da02c15a43a0e9a898b90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</w:rPr>
        <w:t>是定义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eqId4aa0df7f1e45f9de29e802c7f19a4f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color w:val="000000"/>
        </w:rPr>
        <w:t>上的奇函数，当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" o:title="eqIdbec9ff3d82ba1c5f4bf4d217371ddee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68" o:title="eqIdd5397ee1eb6d157f6ec1e7a878f8d16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color w:val="000000"/>
        </w:rPr>
        <w:t>，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0" o:title="eqIdcd17d31390badbac9baebfa43095d4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000000"/>
        </w:rPr>
        <w:t>，则实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72" o:title="eqId0a6936d370d6a238a608ca56f87198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000000"/>
        </w:rPr>
        <w:t>的取值范围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92171726" name="图片 59217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71726" name="图片 59217172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5" o:title="eqId4d2a22dbd882b52b60e2bffb7224997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7" o:title="eqIdc0052c5c876a5351b1fb3a69dba1e6c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79" o:title="eqId6fa8d57fe2d38e99827bc6f29dd8302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81" o:title="eqIda15f2562e6f1b3c443bd7456f90d93b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83" o:title="eqIdca24341509c05e672999202f2df0eba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5" o:title="eqId0cb54b1b3617ebc502cb44194cbcd1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107pt;" o:ole="t" filled="f" o:preferrelative="t" stroked="f" coordsize="21600,21600">
            <v:path/>
            <v:fill on="f" focussize="0,0"/>
            <v:stroke on="f" joinstyle="miter"/>
            <v:imagedata r:id="rId87" o:title="eqId92ed49d83fd68e4b5a6a4215a8a8a3f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9" o:title="eqId8db129435998ca48df2d4a382416da9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91" o:title="eqId0fde64f4d3c38e43fbdee24eadc4b0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3" o:title="eqIdbc810219a7939cee63c092914567ce1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不必要条件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85pt;width:101.95pt;" o:ole="t" filled="f" o:preferrelative="t" stroked="f" coordsize="21600,21600">
            <v:path/>
            <v:fill on="f" focussize="0,0"/>
            <v:stroke on="f" joinstyle="miter"/>
            <v:imagedata r:id="rId95" o:title="eqIda20dd171d707e69768c34d8e4bb07e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99.6pt;" o:ole="t" filled="f" o:preferrelative="t" stroked="f" coordsize="21600,21600">
            <v:path/>
            <v:fill on="f" focussize="0,0"/>
            <v:stroke on="f" joinstyle="miter"/>
            <v:imagedata r:id="rId97" o:title="eqId7371cdee2dc27a787bf3edbc030ac98b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eqId81dea63b8ce3e51adf66cf7b9982a2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01" o:title="eqId5b5f28031b036e4a37be931d5ff2836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03" o:title="eqId9945db5adabf716320827f4bd6169dc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05" o:title="eqIdb2cd4e5d7e63d3862675cf9b1d4175c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7" o:title="eqId94440d3e4c073f94f2b266ff99d50e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109" o:title="eqId42afcaa5895d8f16e8280d004cec4da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11" o:title="eqIda85e60d556c0a7f4b7e023c0fa459bf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1pt;width:60.7pt;" o:ole="t" filled="f" o:preferrelative="t" stroked="f" coordsize="21600,21600">
            <v:path/>
            <v:fill on="f" focussize="0,0"/>
            <v:stroke on="f" joinstyle="miter"/>
            <v:imagedata r:id="rId113" o:title="eqId12e7ef804eeb23618fbf91ead47587f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15" o:title="eqId009db35e84f9e2ed847519211918fbf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2171727" name="图片 59217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71727" name="图片 592171727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集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18" o:title="eqId342e29e09b521edf70b5e9680e7b502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120" o:title="eqIdc74db2174df44f22fe7fdf88614af21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函数中是偶函数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122" o:title="eqIdc2b629bea8e22de9bfc49158e228987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1pt;width:103.5pt;" o:ole="t" filled="f" o:preferrelative="t" stroked="f" coordsize="21600,21600">
            <v:path/>
            <v:fill on="f" focussize="0,0"/>
            <v:stroke on="f" joinstyle="miter"/>
            <v:imagedata r:id="rId124" o:title="eqIdfd8a6617776eb998250d286636e980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26" o:title="eqIde13ac054ec3013ae8f20771cc912b6f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4pt;width:81.6pt;" o:ole="t" filled="f" o:preferrelative="t" stroked="f" coordsize="21600,21600">
            <v:path/>
            <v:fill on="f" focussize="0,0"/>
            <v:stroke on="f" joinstyle="miter"/>
            <v:imagedata r:id="rId128" o:title="eqId89b6a3dd3ce35bb7947fd8f9ab8864d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为了了解市民对各种垃圾进行分类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2171723" name="图片 59217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71723" name="图片 592171723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情况，加强垃圾分类宣传的针对性，指导市民尽快掌握垃圾分类的方法，某市垃圾处理厂连续8周对有害垃圾错误分类情况进行了调查.经整理绘制了如图所示的有害垃圾错误分类重量累积统计图，图中横轴表示时间（单位：周），纵轴表示有害垃圾错误分类的累积重量（单位：吨）.根据统计图分析，下列结论正确的是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19145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当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131" o:title="eqId50af11c345056215054f7cfe679939d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color w:val="000000"/>
        </w:rPr>
        <w:t>时有害垃圾错误分类的重量加速增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当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3" o:title="eqIdfdcdce390913ba35a3c3d13af6ac33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color w:val="000000"/>
        </w:rPr>
        <w:t>时有害垃圾错误分类的重量匀速增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当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5" o:title="eqIdfed9f50018076d17f8106cfb4521b9d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color w:val="000000"/>
        </w:rPr>
        <w:t>时有害垃圾错误分类的重量相对于当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3" o:title="eqIdfdcdce390913ba35a3c3d13af6ac33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color w:val="000000"/>
        </w:rPr>
        <w:t>时增长了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38" o:title="eqId3d4ec5b9d2f5dbd6ec1cac34dbd8e54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当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40" o:title="eqId6ffba4c27a768a3d6b0eac78dcf87c9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color w:val="000000"/>
        </w:rPr>
        <w:t>时有害垃圾错误分类的重量相对于当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131" o:title="eqId50af11c345056215054f7cfe679939d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</w:rPr>
        <w:t>时减少了1.8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:</w:t>
      </w:r>
      <w:r>
        <w:rPr>
          <w:rFonts w:ascii="宋体" w:hAnsi="宋体" w:eastAsia="宋体" w:cs="宋体"/>
          <w:b/>
          <w:color w:val="000000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143" o:title="eqId423eb8ed9c80f0a5406eb42b770c511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子集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命题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45" o:title="eqId9589bd4ff3704f72077805336ca496d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真命题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147" o:title="eqId1396815f14d7b3f7e951815d642a62c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___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下列说法正确的是__________（填序号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①任取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9" o:title="eqId08115d6d9f876dea921a4d32260ff1f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均有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151" o:title="eqIdbbf7a904df8f22e3f1e26a4116eb791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7" o:title="eqId94440d3e4c073f94f2b266ff99d50e7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4" o:title="eqIdc400a615a16a1662de98dfb4e49d58d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均有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156" o:title="eqId2b11843def34d2a0208383c412d3c83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3.75pt;width:48.25pt;" o:ole="t" filled="f" o:preferrelative="t" stroked="f" coordsize="21600,21600">
            <v:path/>
            <v:fill on="f" focussize="0,0"/>
            <v:stroke on="f" joinstyle="miter"/>
            <v:imagedata r:id="rId158" o:title="eqIdc2a69e17ba081bea97a9a13bd8135a5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b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的增函数；</w:t>
      </w:r>
      <w:r>
        <w:rPr>
          <w:rFonts w:ascii="Times New Roman" w:hAnsi="Times New Roman" w:eastAsia="Times New Roman" w:cs="Times New Roman"/>
          <w:color w:val="000000"/>
        </w:rPr>
        <w:t xml:space="preserve">      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60" o:title="eqId9beba11e97fb6b0cb4aa1528530c6f1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⑤在同一坐标系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2" o:title="eqId99b161347f6a2fcfd9bf0acf1e8a03f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36.85pt;" o:ole="t" filled="f" o:preferrelative="t" stroked="f" coordsize="21600,21600">
            <v:path/>
            <v:fill on="f" focussize="0,0"/>
            <v:stroke on="f" joinstyle="miter"/>
            <v:imagedata r:id="rId164" o:title="eqId6ef9d69de06c1300c314c3c6623abb1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92171725" name="图片 59217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71725" name="图片 59217172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集合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1.75pt;width:233.25pt;" o:ole="t" filled="f" o:preferrelative="t" stroked="f" coordsize="21600,21600">
            <v:path/>
            <v:fill on="f" focussize="0,0"/>
            <v:stroke on="f" joinstyle="miter"/>
            <v:imagedata r:id="rId166" o:title="eqId9120ff582dcfddf101cf4e0913cbc4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8" o:title="eqIde65397f11ea8af736f38debadf420c4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70" o:title="eqId8fdbfa7a63fdf5717d40c8c9a73ec16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7" o:title="eqId94440d3e4c073f94f2b266ff99d50e7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73" o:title="eqId6ed006b944ea64f970fee46e2f55846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35pt;width:39.4pt;" o:ole="t" filled="f" o:preferrelative="t" stroked="f" coordsize="21600,21600">
            <v:path/>
            <v:fill on="f" focussize="0,0"/>
            <v:stroke on="f" joinstyle="miter"/>
            <v:imagedata r:id="rId175" o:title="eqId0eb8c4797efa782ba6d1744e30c9c6e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不必要条件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92171724" name="图片 59217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71724" name="图片 59217172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</w:t>
      </w:r>
      <w:r>
        <w:rPr>
          <w:rFonts w:ascii="Times New Roman" w:hAnsi="Times New Roman" w:eastAsia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1）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40.5pt;width:120.75pt;" o:ole="t" filled="f" o:preferrelative="t" stroked="f" coordsize="21600,21600">
            <v:path/>
            <v:fill on="f" focussize="0,0"/>
            <v:stroke on="f" joinstyle="miter"/>
            <v:imagedata r:id="rId177" o:title="eqId737812c22f99cc638a73b98d62111a2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7.75pt;width:173.25pt;" o:ole="t" filled="f" o:preferrelative="t" stroked="f" coordsize="21600,21600">
            <v:path/>
            <v:fill on="f" focussize="0,0"/>
            <v:stroke on="f" joinstyle="miter"/>
            <v:imagedata r:id="rId179" o:title="eqId83367a46447b739b9b36cf6249a2a5a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设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7" o:title="eqId94440d3e4c073f94f2b266ff99d50e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4pt;width:62pt;" o:ole="t" filled="f" o:preferrelative="t" stroked="f" coordsize="21600,21600">
            <v:path/>
            <v:fill on="f" focussize="0,0"/>
            <v:stroke on="f" joinstyle="miter"/>
            <v:imagedata r:id="rId182" o:title="eqId7ddcbbc305c84916e4fbaf0cb9460d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2.4pt;width:57pt;" o:ole="t" filled="f" o:preferrelative="t" stroked="f" coordsize="21600,21600">
            <v:path/>
            <v:fill on="f" focussize="0,0"/>
            <v:stroke on="f" joinstyle="miter"/>
            <v:imagedata r:id="rId184" o:title="eqIda1b98d16854587157b6d6fd00a754f6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已知幂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186" o:title="eqIdcd11c5b8db0dfe9076344f95c142dd4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188" o:title="eqId6ab5e0524def52baf53480b8726784e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增函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2" o:title="eqId4fe7d5809da02c15a43a0e9a898b908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191" o:title="eqId4d2c2c5cbd8223d8304430bdcd8003f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2pt;width:30.05pt;" o:ole="t" filled="f" o:preferrelative="t" stroked="f" coordsize="21600,21600">
            <v:path/>
            <v:fill on="f" focussize="0,0"/>
            <v:stroke on="f" joinstyle="miter"/>
            <v:imagedata r:id="rId193" o:title="eqIdd911ff5b683dc10dd4345744f8c19bd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195" o:title="eqId81d6c95ea3b9d0ff3e90a702d2db77d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72" o:title="eqId0a6936d370d6a238a608ca56f87198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98" o:title="eqId2c94bb12cee76221e13f9ef955b0aab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且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7" o:title="eqId94440d3e4c073f94f2b266ff99d50e7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4" o:title="eqIdc400a615a16a1662de98dfb4e49d58d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经过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02" o:title="eqId440b61cd452731d6879f439977b8794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204" o:title="eqId1303a69b5f39d8e6b798d4ce339716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试求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72" o:title="eqId0a6936d370d6a238a608ca56f87198d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98" o:title="eqId2c94bb12cee76221e13f9ef955b0aa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不等式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7.5pt;width:70.5pt;" o:ole="t" filled="f" o:preferrelative="t" stroked="f" coordsize="21600,21600">
            <v:path/>
            <v:fill on="f" focussize="0,0"/>
            <v:stroke on="f" joinstyle="miter"/>
            <v:imagedata r:id="rId208" o:title="eqId766bc25cac7bc5286498e351cf1cb29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10" o:title="eqId17260a6fd0a67fd669414cf8d5dbea5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恒成立，求实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2" o:title="eqId294f5ba74cdf695fc9a8a8e52f42132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65pt;width:71.3pt;" o:ole="t" filled="f" o:preferrelative="t" stroked="f" coordsize="21600,21600">
            <v:path/>
            <v:fill on="f" focussize="0,0"/>
            <v:stroke on="f" joinstyle="miter"/>
            <v:imagedata r:id="rId214" o:title="eqId2c8d98ee11235b9ff6c47a5ab20b99c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6pt;width:29pt;" o:ole="t" filled="f" o:preferrelative="t" stroked="f" coordsize="21600,21600">
            <v:path/>
            <v:fill on="f" focussize="0,0"/>
            <v:stroke on="f" joinstyle="miter"/>
            <v:imagedata r:id="rId216" o:title="eqId455ba3d3e46977fcbe5b71f8bb9df4b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且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218" o:title="eqIdffc6da8cf1ccead63fcacc383560e0b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确定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20" o:title="eqId09f86f37ec8e15846bd731ab4fcdbac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用定义法证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20" o:title="eqId09f86f37ec8e15846bd731ab4fcdbac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6pt;width:29pt;" o:ole="t" filled="f" o:preferrelative="t" stroked="f" coordsize="21600,21600">
            <v:path/>
            <v:fill on="f" focussize="0,0"/>
            <v:stroke on="f" joinstyle="miter"/>
            <v:imagedata r:id="rId216" o:title="eqId455ba3d3e46977fcbe5b71f8bb9df4b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增函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解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pt;width:96.95pt;" o:ole="t" filled="f" o:preferrelative="t" stroked="f" coordsize="21600,21600">
            <v:path/>
            <v:fill on="f" focussize="0,0"/>
            <v:stroke on="f" joinstyle="miter"/>
            <v:imagedata r:id="rId224" o:title="eqId6e2a0f02510cbf59115751ba5a6e60d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5. 已知二次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20" o:title="eqId09f86f37ec8e15846bd731ab4fcdbac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color w:val="000000"/>
        </w:rPr>
        <w:t>满足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27" o:title="eqIde17ee5f43412795671704ab0e8d0b2f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229" o:title="eqIdad03ae14c86a74b1ccf7ad7f7c3ba44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20" o:title="eqId09f86f37ec8e15846bd731ab4fcdbac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设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232" o:title="eqIdc096d9531f8cdc1197511ed8b13f1d0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34" o:title="eqId97148e04ca6a9f9dca0aba91ce4e1d8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color w:val="000000"/>
        </w:rPr>
        <w:t>时，求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36" o:title="eqIda813b5adbf5c7082561237894ba6d59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color w:val="000000"/>
        </w:rPr>
        <w:t>的最小值.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left"/>
        <w:textAlignment w:val="center"/>
        <w:rPr>
          <w:rFonts w:hint="eastAsia" w:cs="Times New Roman"/>
          <w:b/>
          <w:color w:val="000000"/>
          <w:sz w:val="32"/>
          <w:lang w:val="en-US" w:eastAsia="zh-CN"/>
        </w:rPr>
      </w:pPr>
      <w:r>
        <w:rPr>
          <w:rFonts w:hint="eastAsia" w:cs="Times New Roman"/>
          <w:b/>
          <w:color w:val="000000"/>
          <w:sz w:val="32"/>
          <w:lang w:val="en-US" w:eastAsia="zh-CN"/>
        </w:rPr>
        <w:t>答案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单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．在每小题给出的四个选项中，只有一项是符合题目要求的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:</w:t>
      </w:r>
      <w:r>
        <w:rPr>
          <w:rFonts w:ascii="宋体" w:hAnsi="宋体" w:eastAsia="宋体" w:cs="宋体"/>
          <w:b/>
          <w:color w:val="000000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238" o:title="eqId02e1c9c97de9198d47306216e9961b8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④⑤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240" o:title="eqId66c01385d7eb6eedac7acab2d271bac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42" o:title="eqIdd62f57b3df890e1e30facc46854dbff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44" o:title="eqId7326ea56be82bd616fec7e6aa3c884c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46" o:title="eqId9a33450ad7e5b5219a5042251cfe087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color w:val="000000"/>
        </w:rPr>
        <w:t xml:space="preserve">    （3）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248" o:title="eqId09d7abf02717d6e59d8a64a65a87c41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0" o:title="eqIdb7192d87d0fa400d5d7dba57924bbb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最大值为</w:t>
      </w:r>
      <w:r>
        <w:rPr>
          <w:rFonts w:ascii="Times New Roman" w:hAnsi="Times New Roman" w:eastAsia="Times New Roman" w:cs="Times New Roman"/>
          <w:color w:val="000000"/>
        </w:rPr>
        <w:t>16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252" o:title="eqId8e258ab9e600435b37465092243d99f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254" o:title="eqIdfcdb7a488910743dc5c63afb394b87e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56" o:title="eqIda9b48b24e24cd8174b1b0df5b95a9c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58" o:title="eqId69f66053a4d4a52740ee1e0c85dcc14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0" o:title="eqId0d26f643f896eda71a2485bd8e41de9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62" o:title="eqId6ef37273cf14867392b48897c0d0522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color w:val="000000"/>
        </w:rPr>
        <w:t>；（2）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6pt;width:135pt;" o:ole="t" filled="f" o:preferrelative="t" stroked="f" coordsize="21600,21600">
            <v:path/>
            <v:fill on="f" focussize="0,0"/>
            <v:stroke on="f" joinstyle="miter"/>
            <v:imagedata r:id="rId264" o:title="eqId6c5c1900d36e9fcad2ab298756fcd0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color w:val="000000"/>
        </w:rPr>
        <w:t>.</w:t>
      </w: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567" w:right="850" w:bottom="567" w:left="85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left"/>
      <w:rPr>
        <w:rFonts w:ascii="等线" w:hAnsi="等线" w:eastAsia="等线" w:cs="Times New Roman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 w:ascii="等线" w:hAnsi="等线" w:eastAsia="等线" w:cstheme="minorBidi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</w:p>
  <w:p>
    <w:r>
      <w:pict>
        <v:shape id="WaterMark" o:spid="_x0000_s2050" o:spt="75" type="#_x0000_t75" style="position:absolute;left:0pt;height:630.8pt;width:441.8pt;mso-position-horizontal:center;mso-position-horizontal-relative:page;mso-position-vertical:center;mso-position-vertical-relative:page;z-index:-251657216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height:630.8pt;width:441.8pt;mso-position-horizontal:center;mso-position-horizontal-relative:page;mso-position-vertical:center;mso-position-vertical-relative:page;z-index:-251655168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1" o:spid="_x0000_s2051" o:spt="75" type="#_x0000_t75" style="position:absolute;left:0pt;height:630.8pt;width:441.8pt;mso-position-horizontal:center;mso-position-horizontal-relative:page;mso-position-vertical:center;mso-position-vertical-relative:page;z-index:-251656192;mso-width-relative:page;mso-height-relative:page;" filled="f" stroked="f" coordsize="21600,21600">
          <v:path/>
          <v:fill on="f" focussize="0,0"/>
          <v:stroke on="f"/>
          <v:imagedata r:id="rId1" o:title=""/>
          <o:lock v:ext="edi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M3MDgxYTg2Zjc2N2VlYWE2Mzg0ODdjODI1Y2M0Mz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13138B"/>
    <w:rsid w:val="38274566"/>
    <w:rsid w:val="54483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7" Type="http://schemas.openxmlformats.org/officeDocument/2006/relationships/fontTable" Target="fontTable.xml"/><Relationship Id="rId266" Type="http://schemas.openxmlformats.org/officeDocument/2006/relationships/customXml" Target="../customXml/item2.xml"/><Relationship Id="rId265" Type="http://schemas.openxmlformats.org/officeDocument/2006/relationships/customXml" Target="../customXml/item1.xml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6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8.bin"/><Relationship Id="rId196" Type="http://schemas.openxmlformats.org/officeDocument/2006/relationships/oleObject" Target="embeddings/oleObject97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png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  <customShpInfo spid="_x0000_s2051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好学熊资料库</Manager>
  <Company>好学熊资料库</Company>
  <Pages>6</Pages>
  <Words>1601</Words>
  <Characters>1780</Characters>
  <Lines>0</Lines>
  <Paragraphs>0</Paragraphs>
  <TotalTime>0</TotalTime>
  <ScaleCrop>false</ScaleCrop>
  <LinksUpToDate>false</LinksUpToDate>
  <CharactersWithSpaces>1972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好学熊资料库</cp:category>
  <dcterms:created xsi:type="dcterms:W3CDTF">2022-04-16T11:52:00Z</dcterms:created>
  <dc:creator>好好学熊资料库</dc:creator>
  <dc:description>好学熊资料库</dc:description>
  <cp:keywords>好学熊资料库</cp:keywords>
  <cp:lastModifiedBy>get词比</cp:lastModifiedBy>
  <dcterms:modified xsi:type="dcterms:W3CDTF">2022-08-04T03:19:01Z</dcterms:modified>
  <dc:subject>好学熊资料库</dc:subject>
  <dc:title>好学熊资料库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60F3BE81F8147A79501125CB738146E</vt:lpwstr>
  </property>
  <property fmtid="{D5CDD505-2E9C-101B-9397-08002B2CF9AE}" pid="7" name="KSOProductBuildVer">
    <vt:lpwstr>2052-11.1.0.11875</vt:lpwstr>
  </property>
</Properties>
</file>